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57" r:id="rId4"/>
    <p:sldId id="258" r:id="rId5"/>
    <p:sldId id="268" r:id="rId6"/>
    <p:sldId id="259" r:id="rId7"/>
    <p:sldId id="263" r:id="rId8"/>
    <p:sldId id="269" r:id="rId9"/>
    <p:sldId id="270" r:id="rId10"/>
    <p:sldId id="271" r:id="rId11"/>
    <p:sldId id="262" r:id="rId12"/>
    <p:sldId id="260" r:id="rId13"/>
    <p:sldId id="266" r:id="rId14"/>
    <p:sldId id="272" r:id="rId15"/>
    <p:sldId id="264" r:id="rId16"/>
    <p:sldId id="265" r:id="rId17"/>
    <p:sldId id="26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0"/>
  </p:normalViewPr>
  <p:slideViewPr>
    <p:cSldViewPr>
      <p:cViewPr>
        <p:scale>
          <a:sx n="75" d="100"/>
          <a:sy n="75" d="100"/>
        </p:scale>
        <p:origin x="-1236" y="-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alpha val="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877908-62CE-4CEC-97D9-D6FE1A9CDA91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9AC3FD-27ED-4CA9-93E6-FFBD4C2D513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omm.utoronto.ca/~rsadve/Notes/DOA.pdf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9.gif"/><Relationship Id="rId7" Type="http://schemas.openxmlformats.org/officeDocument/2006/relationships/image" Target="../media/image13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10" Type="http://schemas.openxmlformats.org/officeDocument/2006/relationships/image" Target="../media/image16.gif"/><Relationship Id="rId4" Type="http://schemas.openxmlformats.org/officeDocument/2006/relationships/image" Target="../media/image10.gif"/><Relationship Id="rId9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1"/>
            <a:ext cx="7772400" cy="2000250"/>
          </a:xfrm>
        </p:spPr>
        <p:txBody>
          <a:bodyPr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000" b="1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utual Coupling Compensation in Compact Antenna Array for Direction of Arrival Estimation</a:t>
            </a:r>
            <a:endParaRPr lang="en-US" sz="4000" b="1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4724400"/>
            <a:ext cx="6553200" cy="914400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CE1229 Course Project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esentation by :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i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a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iuqua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Zhang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4" descr="http://latex.codecogs.com/gif.latex?%5Cdpi%7B300%7D%20%5CLARGE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%5C%5Ctimes%20%5Cbegin%7Bbmatrix%7D%20V_1%5C%5CV_2%5C%5C%5Cvdots%20%5C%5C%20%5CV_%7BN-1%7D%5C%5CV_N%5Cend%7Bbmatrix%7D%20%3D%5Cbegin%7Bbmatrix%7DU_1%5C%5CU_2%20%5C%5C%20%5Cvdots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8" name="AutoShape 6" descr="http://latex.codecogs.com/gif.latex?%5Cdpi%7B300%7D%20%5CLARGE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%5C%5Ctimes%20%5Cbegin%7Bbmatrix%7D%20V_1%5C%5CV_2%5C%5C%5Cvdots%20%5C%5C%20%5CV_%7BN-1%7D%5C%5CV_N%5Cend%7Bbmatrix%7D%20%3D%5Cbegin%7Bbmatrix%7DU_1%5C%5CU_2%20%5C%5C%20%5Cvdots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0" name="AutoShape 8" descr="http://latex.codecogs.com/gif.latex?%5Cdpi%7B300%7D%20%5CLARGE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%5C%5Ctimes%20%5Cbegin%7Bbmatrix%7D%20V_1%5C%5CV_2%5C%5C%5Cvdots%20%5C%5C%20%5CV_%7BN-1%7D%5C%5CV_N%5Cend%7Bbmatrix%7D%20%3D%5Cbegin%7Bbmatrix%7DU_1%5C%5CU_2%20%5C%5C%20%5Cvdots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AutoShape 10" descr="http://latex.codecogs.com/gif.latex?%5Cdpi%7B300%7D%20%5CLARGE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%5C%5Ctimes%20%5Cbegin%7Bbmatrix%7D%20V_1%5C%5CV_2%5C%5C%5Cvdots%20%5C%5C%20%5CV_%7BN-1%7D%5C%5CV_N%5Cend%7Bbmatrix%7D%20%3D%5Cbegin%7Bbmatrix%7DU_1%5C%5CU_2%20%5C%5C%20%5Cvdots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4" name="AutoShape 12" descr="http://latex.codecogs.com/gif.latex?%5Cdpi%7B300%7D%20%5CLARGE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%5C%5Ctimes%20%5Cbegin%7Bbmatrix%7D%20V_1%5C%5CV_2%5C%5C%5Cvdots%20%5C%5C%20%5CV_%7BN-1%7D%5C%5CV_N%5Cend%7Bbmatrix%7D%20%3D%5Cbegin%7Bbmatrix%7DU_1%5C%5CU_2%20%5C%5C%20%5Cvdots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6" name="AutoShape 14" descr="http://latex.codecogs.com/gif.latex?%5Cdpi%7B300%7D%20%5CLARGE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%5C%5Ctimes%20%5Cbegin%7Bbmatrix%7D%20V_1%5C%5CV_2%5C%5C%5Cvdots%20%5C%5C%20%5CV_%7BN-1%7D%5C%5CV_N%5Cend%7Bbmatrix%7D%20%3D%5Cbegin%7Bbmatrix%7DU_1%5C%5CU_2%20%5C%5C%20%5Cvdots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8" name="AutoShape 16" descr="http://latex.codecogs.com/gif.latex?%5Cdpi%7B300%7D%20%5Ctiny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times%20%5Cbegin%7Bbmatrix%7D%20V_1%5C%5CV_2%5C%5C%5Cvdots%20%5C%5C%20%5CV_%7BN-1%7D%5C%5CV_N%5Cend%7Bbmatrix%7D%20%3D%5Cbegin%7Bbmatrix%7DU_1%5C%5CU_2%20%5C%5C%20%5Cvdots%5C%5C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2" name="AutoShape 2" descr="http://latex.codecogs.com/gif.latex?%5Cdpi%7B300%7D%20%5Ctiny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times%20%5Cbegin%7Bbmatrix%7D%20V_1%5C%5CV_2%5C%5C%5Cvdots%20%5C%5C%20%5CV_%7BN-1%7D%5C%5CV_N%5Cend%7Bbmatrix%7D%20%3D%5Cbegin%7Bbmatrix%7DU_1%5C%5CU_2%20%5C%5C%20%5Cvdots%5C%5C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AutoShape 4" descr="http://latex.codecogs.com/gif.latex?%5Cdpi%7B300%7D%20%5Ctiny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times%20%5Cbegin%7Bbmatrix%7D%20V_1%5C%5CV_2%5C%5C%5Cvdots%20%5C%5C%20%5CV_%7BN-1%7D%5C%5CV_N%5Cend%7Bbmatrix%7D%20%3D%5Cbegin%7Bbmatrix%7DU_1%5C%5CU_2%20%5C%5C%20%5Cvdots%5C%5C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6" name="AutoShape 6" descr="http://latex.codecogs.com/gif.latex?%5Cdpi%7B300%7D%20%5Ctiny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times%20%5Cbegin%7Bbmatrix%7D%20V_1%5C%5CV_2%5C%5C%5Cvdots%20%5C%5C%20%5CV_%7BN-1%7D%5C%5CV_N%5Cend%7Bbmatrix%7D%20%3D%5Cbegin%7Bbmatrix%7DU_1%5C%5CU_2%20%5C%5C%20%5Cvdots%5C%5C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8" name="AutoShape 8" descr="http://latex.codecogs.com/gif.latex?%5Cdpi%7B300%7D%20%5Ctiny%20%5Cbegin%7Bbmatrix%7D%201%20%26%20-%5Cfrac%7BZ_%7B12%7D%7D%7BZ_L%7D%20%26%5Ccdots%20%26-%5Cfrac%7BZ_%7B1%2CN-1%7D%7D%7BZ_L%7D%20%26-%5Cfrac%7BZ_%7B1%2CN%7D%7D%7BZ_L%7D%20%5C%5C%20-%5Cfrac%7BZ_%7B21%7D%7D%7BZ_L%7D%26%201%20%26%20%5Ccdots%20%26%20-%5Cfrac%7BZ_%7B2%2CN-1%7D%7D%7BZ_L%7D%20%26%20-%5Cfrac%7BZ_%7B2%2CN%7D%7D%7BZ_L%7D%5C%5C%20%5Cvdots%26%5Cvdots%20%26%20%5Cddots%20%26%20%5Cvdots%20%26%20%5Cvdots%5C%5C%20-%5Cfrac%7BZ_%7BN-1%2C1%7D%7D%7BZ_L%7D%26%20-%5Cfrac%7BZ_%7BN-1%2C2%7D%7D%7BZ_L%7D%20%26%20%5Ccdots%20%26%201%20%26%20-%5Cfrac%7BZ_%7BN-1%2CN%7D%7D%7BZ_L%7D%5C%5C%20-%5Cfrac%7BZ_%7BN%2C1%7D%7D%7BZ_L%7D%26%20-%5Cfrac%7BZ_%7BN%2C2%7D%7D%7BZ_L%7D%20%26%20%5Ccdots%20%26%20-%5Cfrac%7BZ_%7BN%2CN-1%7D%7D%7BZ_L%7D%20%26%201%20%5Cend%7Bbmatrix%7D%20%5Ctimes%20%5Cbegin%7Bbmatrix%7D%20V_1%5C%5CV_2%5C%5C%5Cvdots%20%5C%5C%20%5CV_%7BN-1%7D%5C%5CV_N%5Cend%7Bbmatrix%7D%20%3D%5Cbegin%7Bbmatrix%7DU_1%5C%5CU_2%20%5C%5C%20%5Cvdots%5C%5C%20U_%7BN-1%7D%20%5C%5C%20U_N%5Cend%7Bbmatrix%7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 descr="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600200"/>
            <a:ext cx="6179127" cy="1524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458200" cy="792162"/>
          </a:xfrm>
        </p:spPr>
        <p:txBody>
          <a:bodyPr>
            <a:normAutofit fontScale="90000"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Receiving Mutual Impedance Method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3486090"/>
            <a:ext cx="6831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-1 unknowns in each row, need N-1 angles to recover each row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10" name="Picture 10" descr="http://latex.codecogs.com/gif.latex?%5Cdpi%7B300%7D%20%5Ctiny%20%5Cbegin%7Bbmatrix%7D%20V_k%5E%7B%5Cphi_1%7D-U_k%5E%7B%5Cphi_1%7D%20%5C%5C%20V_k%5E%7B%5Cphi_2%7D-U_k%5E%7B%5Cphi_2%7D%20%5C%5C%20%5Cvdots%20%5C%5C%20V_k%5E%7B%5Cphi_%7BN-1%7D%7D-U_k%5E%7B%5Cphi_%7BN-1%7D%7D%5Cend%7Bbmatrix%7D%20%3D%5Cbegin%7Bbmatrix%7D%20I_1%5E%7B%5Cphi_1%7D%20%5Ccdots%20I_%7Bk-1%7D%5E%7B%5Cphi_1%7D%20I_%7Bk&amp;plus;1%7D%5E%7B%5Cphi_1%7D%20%5Ccdots%20I_%7BN%7D%5E%7B%5Cphi_1%7D%20%5C%5C%20I_1%5E%7B%5Cphi_2%7D%20%5Ccdots%20I_%7Bk-1%7D%5E%7B%5Cphi_2%7D%20I_%7Bk&amp;plus;1%7D%5E%7B%5Cphi_2%7D%20%5Ccdots%20I_%7BN%7D%5E%7B%5Cphi_2%7D%20%5C%5C%20%5Cvdots%20%5C%5C%20I_1%5E%7B%5Cphi_%7BN-1%7D%7D%20%5Ccdots%20I_%7Bk-1%7D%5E%7B%5Cphi_%7BN-1%7D%7D%20I_%7Bk&amp;plus;1%7D%5E%7B%5Cphi_%7BN-1%7D%7D%20%5Ccdots%20I_%7BN%7D%5E%7B%5Cphi_%7BN-1%7D%7D%20%5Cend%7Bbmatrix%7D%20%5Ctimes%20%5Cbegin%7Bbmatrix%7D%20Z_%7Bk%2C1%7D%5C%5C%20%5Cvdots%20%5C%5CZ_%7Bk%2Ck-1%7D%20%5C%5CZ_%7Bk%2Ck&amp;plus;1%7D%20%5C%5C%5Cvdots%20%5C%5CZ_%7Bk%2CN%7D%20%5Cend%7Bbmatrix%7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314806"/>
            <a:ext cx="5848350" cy="1476394"/>
          </a:xfrm>
          <a:prstGeom prst="rect">
            <a:avLst/>
          </a:prstGeom>
          <a:noFill/>
        </p:spPr>
      </p:pic>
      <p:cxnSp>
        <p:nvCxnSpPr>
          <p:cNvPr id="24" name="Straight Connector 23"/>
          <p:cNvCxnSpPr/>
          <p:nvPr/>
        </p:nvCxnSpPr>
        <p:spPr>
          <a:xfrm>
            <a:off x="7010400" y="32004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010400" y="2971800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467600" y="2895600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ncoupled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oltag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2625011"/>
            <a:ext cx="228600" cy="11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2590800"/>
            <a:ext cx="104775" cy="13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Simulation Setup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524000"/>
            <a:ext cx="5867400" cy="284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524000" y="4876800"/>
            <a:ext cx="1569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tem </a:t>
            </a:r>
            <a:r>
              <a:rPr lang="en-US" altLang="zh-CN" dirty="0" err="1" smtClean="0"/>
              <a:t>param</a:t>
            </a:r>
            <a:r>
              <a:rPr lang="en-US" altLang="zh-CN" dirty="0" smtClean="0"/>
              <a:t>:</a:t>
            </a:r>
          </a:p>
          <a:p>
            <a:r>
              <a:rPr lang="en-US" altLang="zh-CN" dirty="0" smtClean="0"/>
              <a:t>L=300mm</a:t>
            </a:r>
          </a:p>
          <a:p>
            <a:r>
              <a:rPr lang="en-US" dirty="0" smtClean="0"/>
              <a:t>f=1GHz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67400" y="495300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=0.5</a:t>
            </a:r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50259" y="533400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=0.3</a:t>
            </a:r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50259" y="5715000"/>
            <a:ext cx="93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=0.15</a:t>
            </a:r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05200" y="4800600"/>
            <a:ext cx="217880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ensating matrix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uted at:</a:t>
            </a: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Φ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3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Φ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5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Φ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8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77000" y="2819400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nearly polariz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in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Simulation Results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58786"/>
            <a:ext cx="4572000" cy="3380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2286000"/>
            <a:ext cx="4648200" cy="3386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676400" y="1371600"/>
            <a:ext cx="178606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Case d=0.5</a:t>
            </a:r>
            <a:r>
              <a:rPr lang="el-GR" sz="2500" dirty="0" smtClean="0">
                <a:latin typeface="Times New Roman" pitchFamily="18" charset="0"/>
                <a:cs typeface="Times New Roman" pitchFamily="18" charset="0"/>
              </a:rPr>
              <a:t>λ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Simulation Results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0" y="1371600"/>
            <a:ext cx="437331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Case d=0.5</a:t>
            </a:r>
            <a:r>
              <a:rPr lang="el-GR" sz="25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2 incoming signals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4495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2228850"/>
            <a:ext cx="5024783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Discussion of Results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crease number of elements to improve detection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all signal processing algorithms, the receiver is assumed to be an ideal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quispac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linear array of isotropic point sensors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A estimation assumes linear phase fron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Simulation Results</a:t>
            </a:r>
            <a:endParaRPr lang="en-US" b="1" dirty="0">
              <a:ln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447800"/>
            <a:ext cx="178606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Case d=0.3</a:t>
            </a:r>
            <a:r>
              <a:rPr lang="el-GR" sz="2500" dirty="0" smtClean="0">
                <a:latin typeface="Times New Roman" pitchFamily="18" charset="0"/>
                <a:cs typeface="Times New Roman" pitchFamily="18" charset="0"/>
              </a:rPr>
              <a:t>λ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355669"/>
            <a:ext cx="4724400" cy="349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2355668"/>
            <a:ext cx="4724400" cy="349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Simulation Results</a:t>
            </a:r>
            <a:endParaRPr lang="en-US" b="1" dirty="0">
              <a:ln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447800"/>
            <a:ext cx="194636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Case d=0.15</a:t>
            </a:r>
            <a:r>
              <a:rPr lang="el-GR" sz="2500" dirty="0" smtClean="0">
                <a:latin typeface="Times New Roman" pitchFamily="18" charset="0"/>
                <a:cs typeface="Times New Roman" pitchFamily="18" charset="0"/>
              </a:rPr>
              <a:t>λ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395400"/>
            <a:ext cx="4876800" cy="3605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4072" y="2362200"/>
            <a:ext cx="4849928" cy="3585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077200" cy="5105400"/>
          </a:xfrm>
        </p:spPr>
        <p:txBody>
          <a:bodyPr>
            <a:normAutofit fontScale="92500" lnSpcReduction="10000"/>
          </a:bodyPr>
          <a:lstStyle/>
          <a:p>
            <a:pPr>
              <a:buFont typeface="+mj-lt"/>
              <a:buAutoNum type="arabicPeriod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C.A.Balani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Antenna Theory and Design, Chapter 8, Wiley, New York, 1997, 2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d.</a:t>
            </a:r>
          </a:p>
          <a:p>
            <a:pPr>
              <a:buFont typeface="+mj-lt"/>
              <a:buAutoNum type="arabicPeriod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.T.Hu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“Decoupling Methods for the Mutual Coupling Effect in Antenna Arrays: A Review”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ecent Patents on Engineerin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1, 2007, pp. 187-193.</a:t>
            </a:r>
          </a:p>
          <a:p>
            <a:pPr>
              <a:buFont typeface="+mj-lt"/>
              <a:buAutoNum type="arabicPeriod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. J. Gupta and A. A.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Ksiensk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“Effect of mutual coupling on the performance of adaptive arrays,”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EEE Trans. Antennas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Propa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 1983; 31(9): 785-791.</a:t>
            </a:r>
          </a:p>
          <a:p>
            <a:pPr>
              <a:buFont typeface="+mj-lt"/>
              <a:buAutoNum type="arabicPeriod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.K.E. Lau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.S.Adv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.K.Sarka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“Minimum Norm Mutual Coupling Compensation with Application in Direction of Arrival Estimation”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EEE Trans. Antennas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Propa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, vol.52,no.8, August 2004, 2034-2039</a:t>
            </a:r>
          </a:p>
          <a:p>
            <a:pPr>
              <a:buFont typeface="+mj-lt"/>
              <a:buAutoNum type="arabicPeriod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.S.Adv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.K.Sarka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, “Compensation for the Effects of Mutual Coupling on Direct Data Domain Adaptive Algorithm”, ”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EEE Trans. Antennas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Propa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, vol.48,no.1, January 2000, 86-94</a:t>
            </a:r>
          </a:p>
          <a:p>
            <a:pPr>
              <a:buFont typeface="+mj-lt"/>
              <a:buAutoNum type="arabicPeriod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K.M.Pasala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E.M.Frie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“Mutual Coupling Effects and Their Reduction in Wideband Direction of Arrival Estimation”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EEE Transactions on Aerospace and Electronic System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ISSN 0018-9251, 1994, Volume 30, Issue 4, pp. 1116 – 1122</a:t>
            </a:r>
          </a:p>
          <a:p>
            <a:pPr>
              <a:buFont typeface="+mj-lt"/>
              <a:buAutoNum type="arabicPeriod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B.Friedlande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A.J.Weis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“Direction Finding in the Presence of Mutual Coupling”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EEE Transactions on Antennas and Propagatio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ISSN 0018-926X, 1991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Vo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39, Issue 3, pp. 273 - 284</a:t>
            </a:r>
          </a:p>
          <a:p>
            <a:pPr>
              <a:buFont typeface="+mj-lt"/>
              <a:buAutoNum type="arabicPeriod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.S.Adv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“Direction of Arrival Estimation”, course notes,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2"/>
              </a:rPr>
              <a:t>http://www.comm.utoronto.ca/~rsadve/Notes/DOA.pdf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accessed 27 December 2013</a:t>
            </a:r>
          </a:p>
          <a:p>
            <a:pPr>
              <a:buFont typeface="+mj-lt"/>
              <a:buAutoNum type="arabicPeriod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.T.Hu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“A New Definition of Mutual Impedance for Application in Dipole Receiving Antenna Arrays”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EEE Antennas and Wireless Propagation Letters,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vol.3, 2004, 364-367</a:t>
            </a:r>
          </a:p>
          <a:p>
            <a:pPr>
              <a:buFont typeface="+mj-lt"/>
              <a:buAutoNum type="arabicPeriod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.S.Lu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.T.Hui,”Improve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Mutual Coupling Compensation in Compact Antenna Arrays”, </a:t>
            </a:r>
            <a:r>
              <a:rPr lang="fr-FR" sz="1600" i="1" dirty="0" smtClean="0">
                <a:latin typeface="Times New Roman" pitchFamily="18" charset="0"/>
                <a:cs typeface="Times New Roman" pitchFamily="18" charset="0"/>
              </a:rPr>
              <a:t>IET </a:t>
            </a:r>
            <a:r>
              <a:rPr lang="fr-FR" sz="1600" i="1" dirty="0" err="1" smtClean="0">
                <a:latin typeface="Times New Roman" pitchFamily="18" charset="0"/>
                <a:cs typeface="Times New Roman" pitchFamily="18" charset="0"/>
              </a:rPr>
              <a:t>Microwaves</a:t>
            </a:r>
            <a:r>
              <a:rPr lang="fr-FR" sz="16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600" i="1" dirty="0" err="1" smtClean="0">
                <a:latin typeface="Times New Roman" pitchFamily="18" charset="0"/>
                <a:cs typeface="Times New Roman" pitchFamily="18" charset="0"/>
              </a:rPr>
              <a:t>Antennas</a:t>
            </a:r>
            <a:r>
              <a:rPr lang="fr-FR" sz="1600" i="1" dirty="0" smtClean="0">
                <a:latin typeface="Times New Roman" pitchFamily="18" charset="0"/>
                <a:cs typeface="Times New Roman" pitchFamily="18" charset="0"/>
              </a:rPr>
              <a:t>&amp;Propagation</a:t>
            </a:r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fr-FR" sz="1600" dirty="0" err="1" smtClean="0">
                <a:latin typeface="Times New Roman" pitchFamily="18" charset="0"/>
                <a:cs typeface="Times New Roman" pitchFamily="18" charset="0"/>
              </a:rPr>
              <a:t>October</a:t>
            </a:r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 2010, 4 (10), pp. 1506-1516 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447800"/>
            <a:ext cx="4114800" cy="2179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 l="12342"/>
          <a:stretch>
            <a:fillRect/>
          </a:stretch>
        </p:blipFill>
        <p:spPr bwMode="auto">
          <a:xfrm>
            <a:off x="457200" y="3962400"/>
            <a:ext cx="5953125" cy="1999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438400"/>
            <a:ext cx="13049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05525" y="2133600"/>
            <a:ext cx="3038475" cy="1217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781800" y="4419600"/>
            <a:ext cx="1676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Goal: Estimate </a:t>
            </a:r>
            <a:r>
              <a:rPr lang="el-GR" sz="2400" dirty="0" smtClean="0"/>
              <a:t>φ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’s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38800" y="1676400"/>
            <a:ext cx="13659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We know</a:t>
            </a:r>
            <a:r>
              <a:rPr lang="en-US" dirty="0" smtClean="0"/>
              <a:t>: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524000"/>
            <a:ext cx="1981200" cy="2593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4728" y="1295401"/>
            <a:ext cx="209287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0" y="4267200"/>
            <a:ext cx="2347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Mutual coupling in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ransmitting mod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86400" y="4267200"/>
            <a:ext cx="2347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Mutual coupling in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Receiving mod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t="40107" r="31081"/>
          <a:stretch>
            <a:fillRect/>
          </a:stretch>
        </p:blipFill>
        <p:spPr bwMode="auto">
          <a:xfrm>
            <a:off x="1143000" y="5181600"/>
            <a:ext cx="3886200" cy="1457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934200" y="5791200"/>
            <a:ext cx="1856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OA estima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 cstate="print"/>
          <a:srcRect l="79730" t="59779" b="8095"/>
          <a:stretch>
            <a:fillRect/>
          </a:stretch>
        </p:blipFill>
        <p:spPr bwMode="auto">
          <a:xfrm rot="20143185">
            <a:off x="4910787" y="5153424"/>
            <a:ext cx="1143000" cy="781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943600" y="8382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1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Approach 1: </a:t>
            </a:r>
            <a:b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Open Circuit Voltage Method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http://latex.codecogs.com/gif.latex?%5Cdpi%7B200%7D%20%5Chuge%20v%5E1%3Di_1Z_%7B11%7D&amp;plus;i_2Z_%7B12%7D&amp;plus;%5Ccdots&amp;plus;i_NZ_%7B1N%7D%5C%5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600200"/>
            <a:ext cx="4605338" cy="390525"/>
          </a:xfrm>
          <a:prstGeom prst="rect">
            <a:avLst/>
          </a:prstGeom>
          <a:noFill/>
        </p:spPr>
      </p:pic>
      <p:pic>
        <p:nvPicPr>
          <p:cNvPr id="2054" name="Picture 6" descr="http://latex.codecogs.com/gif.latex?%5Cdpi%7B200%7D%20%5Chuge%20%5Cvdo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152650"/>
            <a:ext cx="33338" cy="133350"/>
          </a:xfrm>
          <a:prstGeom prst="rect">
            <a:avLst/>
          </a:prstGeom>
          <a:noFill/>
        </p:spPr>
      </p:pic>
      <p:pic>
        <p:nvPicPr>
          <p:cNvPr id="7" name="Picture 6" descr="http://latex.codecogs.com/gif.latex?%5Cdpi%7B200%7D%20%5Chuge%20%5Cvdo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076450"/>
            <a:ext cx="33338" cy="133350"/>
          </a:xfrm>
          <a:prstGeom prst="rect">
            <a:avLst/>
          </a:prstGeom>
          <a:noFill/>
        </p:spPr>
      </p:pic>
      <p:pic>
        <p:nvPicPr>
          <p:cNvPr id="2056" name="Picture 8" descr="http://latex.codecogs.com/gif.latex?%5Cdpi%7B200%7D%20%5Chuge%20%5Cddot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2176462"/>
            <a:ext cx="266700" cy="109538"/>
          </a:xfrm>
          <a:prstGeom prst="rect">
            <a:avLst/>
          </a:prstGeom>
          <a:noFill/>
        </p:spPr>
      </p:pic>
      <p:pic>
        <p:nvPicPr>
          <p:cNvPr id="2058" name="Picture 10" descr="http://latex.codecogs.com/gif.latex?%5Cdpi%7B200%7D%20%5Chuge%20v%5EN%3Di_1%20Z_%7BN1%7D&amp;plus;i_2Z_%7BN2%7D&amp;plus;%5Ccdots&amp;plus;i_NZ_%7BNN%7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2419350"/>
            <a:ext cx="4881563" cy="400050"/>
          </a:xfrm>
          <a:prstGeom prst="rect">
            <a:avLst/>
          </a:prstGeom>
          <a:noFill/>
        </p:spPr>
      </p:pic>
      <p:pic>
        <p:nvPicPr>
          <p:cNvPr id="2060" name="Picture 12" descr="http://latex.codecogs.com/gif.latex?%5Cdpi%7B200%7D%20%5Chuge%20Z_%7Bij%7D%3D%5Cfrac%7BV_%7Boci%7D%7D%7BI_j%7D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86600" y="2743200"/>
            <a:ext cx="1390650" cy="790575"/>
          </a:xfrm>
          <a:prstGeom prst="rect">
            <a:avLst/>
          </a:prstGeom>
          <a:noFill/>
        </p:spPr>
      </p:pic>
      <p:pic>
        <p:nvPicPr>
          <p:cNvPr id="2062" name="Picture 14" descr="http://latex.codecogs.com/gif.latex?%5Cdpi%7B200%7D%20%5Chuge%20i_j%3D-%5Cfrac%7Bv%5Ej%7D%7BZ_L%7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62800" y="1676400"/>
            <a:ext cx="1328738" cy="819150"/>
          </a:xfrm>
          <a:prstGeom prst="rect">
            <a:avLst/>
          </a:prstGeom>
          <a:noFill/>
        </p:spPr>
      </p:pic>
      <p:pic>
        <p:nvPicPr>
          <p:cNvPr id="2066" name="Picture 18" descr="http://latex.codecogs.com/gif.latex?%5Cdpi%7B200%7D%20%5CLARGE%20%5Cbegin%7Bbmatrix%7D%201&amp;plus;%5Cfrac%7BZ_%7B11%7D%7D%7BZ_L%7D%20%26%20%5Cfrac%7BZ_%7B12%7D%7D%7BZ_L%7D%20%26%20%5Ccdots%20%26%20%5Cfrac%7BZ_%7B1N%7D%7D%7BZ_L%7D%20%5C%5C%20%5Cfrac%7BZ_%7B21%7D%7D%7BZ_L%7D%20%26%201&amp;plus;%5Cfrac%7BZ_%7B22%7D%7D%7BZ_L%7D%20%26%20%5Ccdots%20%26%20%5Cfrac%7BZ_%7B2N%7D%7D%7BZ_L%7D%5C%5C%20%5Cvdots%26%20%5Cvdots%20%26%20%5Cddots%20%26%5Cvdots%20%5C%5C%20%5Cfrac%7BZ_%7BN1%7D%7D%7BZ_L%7D%26%20%5Cfrac%7BZ_%7BN2%7D%7D%7BZ_L%7D%20%26%20%5Ccdots%20%26%201&amp;plus;%5Cfrac%7BZ_%7BNN%7D%7D%7BZ_L%7D%20%5Cend%7Bbmatrix%7D%20%5Cbegin%7Bbmatrix%7D%20v_1%5C%5C%20v_2%5C%5C%5Cvdots%20%5C%5C%20v_N%20%5Cend%7Bbmatrix%7D%20%3D%20%5Cbegin%7Bbmatrix%7D%20V_%7Boc1%7D%5C%5Cv_%7Boc2%7D%20%5C%5C%5Cvdots%20%5C%5C%20V_%7BocN%7D%5Cend%7Bbmatrix%7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0" y="3124200"/>
            <a:ext cx="6355080" cy="181737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381000" y="5232737"/>
            <a:ext cx="77723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rtcoming of the method:</a:t>
            </a:r>
          </a:p>
          <a:p>
            <a:pPr marL="342900" indent="-34290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model does not match receiving array exactly, especially  when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tenna separation is small, antenna is electrically large or external excitation distribution on an antenna element is different from that caused by embedded current source</a:t>
            </a:r>
          </a:p>
        </p:txBody>
      </p:sp>
      <p:pic>
        <p:nvPicPr>
          <p:cNvPr id="3078" name="Picture 6" descr="http://latex.codecogs.com/gif.latex?%5Cdpi%7B300%7D%20%5CLARGE%20&amp;plus;V_%7Boc1%7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7400" y="1676400"/>
            <a:ext cx="838200" cy="330749"/>
          </a:xfrm>
          <a:prstGeom prst="rect">
            <a:avLst/>
          </a:prstGeom>
          <a:noFill/>
        </p:spPr>
      </p:pic>
      <p:pic>
        <p:nvPicPr>
          <p:cNvPr id="3080" name="Picture 8" descr="http://latex.codecogs.com/gif.latex?%5Cdpi%7B300%7D%20%5CLARGE%20&amp;plus;V_%7BocN%7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67400" y="2514600"/>
            <a:ext cx="914400" cy="314864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7772400" y="106680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2][3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ption: only a single basis function contributes to the current at the port of each antenna element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Approach 2: </a:t>
            </a:r>
            <a:b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Full-Wave (Moment) Method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2" name="Picture 2" descr="http://latex.codecogs.com/gif.latex?%5Cdpi%7B200%7D%20%5CLARGE%20E%5E%7Binc%7D%3DL%28J%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1" y="2800688"/>
            <a:ext cx="2057399" cy="47591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971800" y="304800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,</a:t>
            </a:r>
            <a:endParaRPr lang="en-US" dirty="0"/>
          </a:p>
        </p:txBody>
      </p:sp>
      <p:pic>
        <p:nvPicPr>
          <p:cNvPr id="25604" name="Picture 4" descr="http://latex.codecogs.com/gif.latex?%5Cdpi%7B200%7D%20%5CLARGE%20J%3D%5Csum_%7Bn%3D1%7D%5E%7BNeP%7DI_ng_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590800"/>
            <a:ext cx="1757136" cy="990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181600" y="2590800"/>
            <a:ext cx="37240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e: # of antenna elements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: # of basis functions per elemen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6" name="Picture 6" descr="http://latex.codecogs.com/gif.latex?%5Cdpi%7B200%7D%20%5CLARGE%20V_%7BMoM%2Cm%7D%3D%5Cleft%20%5Clangle%20w_m%2CE%5E%7Binc%7D%20%5Cright%20%5Crang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13787" y="3777168"/>
            <a:ext cx="3444013" cy="490032"/>
          </a:xfrm>
          <a:prstGeom prst="rect">
            <a:avLst/>
          </a:prstGeom>
          <a:noFill/>
        </p:spPr>
      </p:pic>
      <p:pic>
        <p:nvPicPr>
          <p:cNvPr id="25608" name="Picture 8" descr="http://latex.codecogs.com/gif.latex?%5Cdpi%7B200%7D%20%5CLARGE%20V_%7Bterm%7D%3DZ_LI_%7Bterm%7D%3DZ_LY_%7Bterm%7DV_%7BMoM%7D%3DCV_%7BMoM%7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4606866"/>
            <a:ext cx="7162801" cy="346133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04800" y="5791200"/>
            <a:ext cx="84241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Underdetermined system, performance depends on approximation made</a:t>
            </a:r>
          </a:p>
          <a:p>
            <a:pPr>
              <a:buFont typeface="Arial" pitchFamily="34" charset="0"/>
              <a:buChar char="•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Accurate analysis tool of mutual coupling effect if </a:t>
            </a:r>
            <a:r>
              <a:rPr lang="en-US" altLang="zh-CN" sz="22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200" baseline="30000" dirty="0" err="1" smtClean="0">
                <a:latin typeface="Times New Roman" pitchFamily="18" charset="0"/>
                <a:cs typeface="Times New Roman" pitchFamily="18" charset="0"/>
              </a:rPr>
              <a:t>inc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known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>
            <a:stCxn id="14" idx="0"/>
          </p:cNvCxnSpPr>
          <p:nvPr/>
        </p:nvCxnSpPr>
        <p:spPr>
          <a:xfrm flipV="1">
            <a:off x="4663188" y="5029200"/>
            <a:ext cx="137412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5334000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 ×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e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2400" y="106680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4][5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err="1" smtClean="0">
                <a:ln/>
                <a:latin typeface="Times New Roman" pitchFamily="18" charset="0"/>
                <a:cs typeface="Times New Roman" pitchFamily="18" charset="0"/>
              </a:rPr>
              <a:t>DoA</a:t>
            </a: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 Estimation via MUSIC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62200" y="3048000"/>
          <a:ext cx="346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346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5181600" y="2971800"/>
            <a:ext cx="3810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2" name="Picture 8" descr="http://latex.codecogs.com/gif.latex?%5Cdpi%7B300%7D%20%5Chuge%20%5Calpha%3D%5B%5Calpha_1%5C%20%5Calpha_2%2C...%2C%5Calpha_M%5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4925840"/>
            <a:ext cx="3048000" cy="392316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600200" y="2417802"/>
            <a:ext cx="53432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Voltage vector seen at terminals: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9200" y="3581400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ere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4" name="Picture 10" descr="http://latex.codecogs.com/gif.latex?%5Cdpi%7B300%7D%20%5Chuge%20S%3D%5Bs%28%5Cphi_1%29%5C%20s%28%5Cphi_2%29%2C...%2Cs%28%5Cphi_M%29%5D%5D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4284548"/>
            <a:ext cx="4419600" cy="387553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4419600" y="473606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6" name="Picture 12" descr="http://latex.codecogs.com/gif.latex?%5Cdpi%7B300%7D%20%5Chuge%20s%28%5Cphi_k%29%3D%5B1%5C%20e%5E%7Bjkdcos%5Cphi_k%7D%5C%20e%5E%7Bj2kdcos%5Cphi_k%7D%5C%20...%5C%20e%5E%7BjNkdcos%5Cphi_k%7D%5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5638800"/>
            <a:ext cx="7600950" cy="519896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8458200" y="54864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43000" y="1884402"/>
            <a:ext cx="665118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M signals impinging upon N antennas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0200" y="1295400"/>
            <a:ext cx="63626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MUSIC: Multiple Signal Classification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24800" y="83820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6][7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err="1" smtClean="0">
                <a:ln/>
                <a:latin typeface="Times New Roman" pitchFamily="18" charset="0"/>
                <a:cs typeface="Times New Roman" pitchFamily="18" charset="0"/>
              </a:rPr>
              <a:t>DoA</a:t>
            </a: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 Estimation via MUSIC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11239" y="1752600"/>
            <a:ext cx="49327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ssuming uncorrelated signals</a:t>
            </a:r>
          </a:p>
          <a:p>
            <a:endParaRPr lang="en-US" sz="3000" dirty="0"/>
          </a:p>
        </p:txBody>
      </p:sp>
      <p:pic>
        <p:nvPicPr>
          <p:cNvPr id="20486" name="Picture 6" descr="http://latex.codecogs.com/gif.latex?%5Cdpi%7B300%7D%20%5Chuge%20%3DQ%5Cbegin%7Bbmatrix%7D%20%5Clambda_1%20%260%20%26%20...%20%260%20%260%20%26...%20%260%20%5C%5C%200%26%20%5Clambda_2%20%26%20...%20%26%200%20%26%200%20%26%20...%20%260%20%5C%5C%20%5Cvdots%20%26%20%5Cvdot%20%26%20%5Cddots%20%26%20%5Cvdot%20%26%20%5Cvdot%20%26%20%5Cvdot%20%26%5Cvdot%20%5C%5C%200%26%200%20%26%20...%20%26%20%5Clambda_M%20%260%20%26...%20%260%20%5C%5C%200%26%200%20%26%20...%20%26%200%20%26%200%26%20...%20%260%20%5C%5C%20%5Cvdot%20%26%5Cvdot%20%26%20%5Cvdot%20%26%5Cvdot%20%26%20%5Cvdot%20%26%20%5Cddot%20%26%5Cvdot%20%5C%5C%200%26%200%20%26..%20%26%200%20%260%20%26%20...%20%26%200%20%5Cend%7Bbmatrix%7DQ%5E%7BH%7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743200"/>
            <a:ext cx="3810000" cy="236558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5791200" y="419100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5791200"/>
            <a:ext cx="305083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Pseudo-spectrum: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96" name="Picture 16" descr="http://latex.codecogs.com/gif.latex?%5Cdpi%7B300%7D%20%5Chuge%20P_%7BMUSIC%7D%28%5Cphi%29%3D%5Cfrac%7B1%7D%7B%5Csum_%7Bk%3DM&amp;plus;1%7D%5E%7BN%7D%20%5Cleft%20%7Cs%5EH%28%5Cphi%29q_k%20%5Cright%20%7C%5E2%7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5562600"/>
            <a:ext cx="4704244" cy="838200"/>
          </a:xfrm>
          <a:prstGeom prst="rect">
            <a:avLst/>
          </a:prstGeom>
          <a:noFill/>
        </p:spPr>
      </p:pic>
      <p:pic>
        <p:nvPicPr>
          <p:cNvPr id="29698" name="Picture 2" descr="http://latex.codecogs.com/gif.latex?%5Cdpi%7B300%7D%20%5CLARGE%20R%3DE%5Cleft%20%5B%20vv%5EH%20%5Cright%20%5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905000"/>
            <a:ext cx="1828800" cy="434848"/>
          </a:xfrm>
          <a:prstGeom prst="rect">
            <a:avLst/>
          </a:prstGeom>
          <a:noFill/>
        </p:spPr>
      </p:pic>
      <p:pic>
        <p:nvPicPr>
          <p:cNvPr id="29700" name="Picture 4" descr="http://latex.codecogs.com/gif.latex?%5Cdpi%7B300%7D%20%5CLARGE%20Q%3D%5BQ_M%20%5C%20Q_%7BN-M%7D%5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3810000"/>
            <a:ext cx="2857500" cy="4171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Approach 3: </a:t>
            </a:r>
            <a:b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Calibration Method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905000"/>
            <a:ext cx="2610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 cost functi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3657600"/>
            <a:ext cx="744838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ith approximated decoupling matrix, approximate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inimiz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ver decoupling matrix coefficient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pdate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other relevant parameters</a:t>
            </a:r>
          </a:p>
          <a:p>
            <a:pPr marL="342900" indent="-34290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erate till convergence </a:t>
            </a:r>
          </a:p>
        </p:txBody>
      </p:sp>
      <p:pic>
        <p:nvPicPr>
          <p:cNvPr id="26628" name="Picture 4" descr="http://latex.codecogs.com/gif.latex?%5Cdpi%7B200%7D%20%5CLARGE%20J_c%3D%5Cleft%20%5C%7C%20%5Chat%7Bu%7D%5EHCs%28%5Ctheta_m%29%20%5Cright%20%5C%7C%5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895600"/>
            <a:ext cx="3207657" cy="609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858000" y="10668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7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14800" y="2971800"/>
            <a:ext cx="15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674" name="Picture 2" descr="http://latex.codecogs.com/gif.latex?%5Cdpi%7B300%7D%20%5CLARGE%20%5Cph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048000"/>
            <a:ext cx="204177" cy="3619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>
            <a:normAutofit fontScale="90000"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Approach 4: </a:t>
            </a:r>
            <a:b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Receiving Mutual Impedance Method</a:t>
            </a:r>
            <a:endParaRPr lang="en-US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37838" t="40107" r="31081"/>
          <a:stretch>
            <a:fillRect/>
          </a:stretch>
        </p:blipFill>
        <p:spPr bwMode="auto">
          <a:xfrm>
            <a:off x="304800" y="1447800"/>
            <a:ext cx="1752600" cy="1457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 l="79221" t="58824" b="6417"/>
          <a:stretch>
            <a:fillRect/>
          </a:stretch>
        </p:blipFill>
        <p:spPr bwMode="auto">
          <a:xfrm>
            <a:off x="1981200" y="1828800"/>
            <a:ext cx="121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438400" y="1524000"/>
            <a:ext cx="51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in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30480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#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30480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#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67200" y="2312313"/>
            <a:ext cx="3877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Voltage measured at 1’s terminal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2819400"/>
            <a:ext cx="473174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Voltage measured at 1’s terminal with 2 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Removed (uncoupled case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4" name="Picture 6" descr="http://latex.codecogs.com/gif.latex?%5Cdpi%7B300%7D%20%5CLARGE%20Z_%7B12%7D%3D%5Cfrac%7BV_1-U_1%7D%7BI_2%7D%3D%5Cfrac%7BU_1-V_1%7D%7BV_2%7DZ_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10000"/>
            <a:ext cx="3505200" cy="664476"/>
          </a:xfrm>
          <a:prstGeom prst="rect">
            <a:avLst/>
          </a:prstGeom>
          <a:noFill/>
        </p:spPr>
      </p:pic>
      <p:pic>
        <p:nvPicPr>
          <p:cNvPr id="27656" name="Picture 8" descr="http://latex.codecogs.com/gif.latex?%5Cdpi%7B300%7D%20%5CLARGE%20V_1%3DU_1&amp;plus;Z_%7B12%7DI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1702165"/>
            <a:ext cx="2743200" cy="355235"/>
          </a:xfrm>
          <a:prstGeom prst="rect">
            <a:avLst/>
          </a:prstGeom>
          <a:noFill/>
        </p:spPr>
      </p:pic>
      <p:pic>
        <p:nvPicPr>
          <p:cNvPr id="18" name="Picture 8" descr="http://latex.codecogs.com/gif.latex?%5Cdpi%7B300%7D%20%5CLARGE%20V_1%3DU_1&amp;plus;Z_%7B12%7DI_2"/>
          <p:cNvPicPr>
            <a:picLocks noChangeAspect="1" noChangeArrowheads="1"/>
          </p:cNvPicPr>
          <p:nvPr/>
        </p:nvPicPr>
        <p:blipFill>
          <a:blip r:embed="rId4" cstate="print"/>
          <a:srcRect r="86111" b="-7253"/>
          <a:stretch>
            <a:fillRect/>
          </a:stretch>
        </p:blipFill>
        <p:spPr bwMode="auto">
          <a:xfrm>
            <a:off x="3810000" y="2362200"/>
            <a:ext cx="381000" cy="381000"/>
          </a:xfrm>
          <a:prstGeom prst="rect">
            <a:avLst/>
          </a:prstGeom>
          <a:noFill/>
        </p:spPr>
      </p:pic>
      <p:pic>
        <p:nvPicPr>
          <p:cNvPr id="19" name="Picture 8" descr="http://latex.codecogs.com/gif.latex?%5Cdpi%7B300%7D%20%5CLARGE%20V_1%3DU_1&amp;plus;Z_%7B12%7DI_2"/>
          <p:cNvPicPr>
            <a:picLocks noChangeAspect="1" noChangeArrowheads="1"/>
          </p:cNvPicPr>
          <p:nvPr/>
        </p:nvPicPr>
        <p:blipFill>
          <a:blip r:embed="rId4" cstate="print"/>
          <a:srcRect l="30556" t="-21451" r="47222" b="-7253"/>
          <a:stretch>
            <a:fillRect/>
          </a:stretch>
        </p:blipFill>
        <p:spPr bwMode="auto">
          <a:xfrm>
            <a:off x="3733800" y="2895600"/>
            <a:ext cx="609600" cy="457200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228600" y="3886200"/>
            <a:ext cx="44871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New definition of mutual impedance: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8" name="Picture 10" descr="http://latex.codecogs.com/gif.latex?%5Cdpi%7B300%7D%20%5CLARGE%20V_k%3DZ_LI_k%3DU_k&amp;plus;Z_%7Bk1%7D%5Cfrac%7BV_1%7D%7BZ_L%7D&amp;plus;Z_%7Bk2%7D%5Cfrac%7BV_2%7D%7BZ_L%7D&amp;plus;%5Ccdots&amp;plus;Z_%7Bk%2Ck-1%7D%5Cfrac%7BV_%7Bk-1%7D%7D%7BZ_L%7D&amp;plus;Z_%7Bk%2Ck&amp;plus;1%7D%5Cfrac%7BV_%7Bk&amp;plus;1%7D%7D%7BZ_L%7D&amp;plus;%5Ccdots&amp;plus;Z_%7Bk%2CN%7D%5Cfrac%7BV_N%7D%7BZ_L%7D"/>
          <p:cNvPicPr>
            <a:picLocks noChangeAspect="1" noChangeArrowheads="1"/>
          </p:cNvPicPr>
          <p:nvPr/>
        </p:nvPicPr>
        <p:blipFill>
          <a:blip r:embed="rId5" cstate="print"/>
          <a:srcRect b="48740"/>
          <a:stretch>
            <a:fillRect/>
          </a:stretch>
        </p:blipFill>
        <p:spPr bwMode="auto">
          <a:xfrm>
            <a:off x="2819400" y="4876800"/>
            <a:ext cx="5638800" cy="685800"/>
          </a:xfrm>
          <a:prstGeom prst="rect">
            <a:avLst/>
          </a:prstGeom>
          <a:noFill/>
        </p:spPr>
      </p:pic>
      <p:pic>
        <p:nvPicPr>
          <p:cNvPr id="22" name="Picture 10" descr="http://latex.codecogs.com/gif.latex?%5Cdpi%7B300%7D%20%5CLARGE%20V_k%3DZ_LI_k%3DU_k&amp;plus;Z_%7Bk1%7D%5Cfrac%7BV_1%7D%7BZ_L%7D&amp;plus;Z_%7Bk2%7D%5Cfrac%7BV_2%7D%7BZ_L%7D&amp;plus;%5Ccdots&amp;plus;Z_%7Bk%2Ck-1%7D%5Cfrac%7BV_%7Bk-1%7D%7D%7BZ_L%7D&amp;plus;Z_%7Bk%2Ck&amp;plus;1%7D%5Cfrac%7BV_%7Bk&amp;plus;1%7D%7D%7BZ_L%7D&amp;plus;%5Ccdots&amp;plus;Z_%7Bk%2CN%7D%5Cfrac%7BV_N%7D%7BZ_L%7D"/>
          <p:cNvPicPr>
            <a:picLocks noChangeAspect="1" noChangeArrowheads="1"/>
          </p:cNvPicPr>
          <p:nvPr/>
        </p:nvPicPr>
        <p:blipFill>
          <a:blip r:embed="rId5" cstate="print"/>
          <a:srcRect t="48741"/>
          <a:stretch>
            <a:fillRect/>
          </a:stretch>
        </p:blipFill>
        <p:spPr bwMode="auto">
          <a:xfrm>
            <a:off x="3505200" y="5638800"/>
            <a:ext cx="5638800" cy="685800"/>
          </a:xfrm>
          <a:prstGeom prst="rect">
            <a:avLst/>
          </a:prstGeom>
          <a:noFill/>
        </p:spPr>
      </p:pic>
      <p:sp>
        <p:nvSpPr>
          <p:cNvPr id="23" name="Rounded Rectangle 22"/>
          <p:cNvSpPr/>
          <p:nvPr/>
        </p:nvSpPr>
        <p:spPr>
          <a:xfrm>
            <a:off x="3505200" y="5410200"/>
            <a:ext cx="2286000" cy="228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629400" y="5562600"/>
            <a:ext cx="1447800" cy="228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57200" y="5029200"/>
            <a:ext cx="25314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duced voltage across</a:t>
            </a:r>
          </a:p>
          <a:p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lement: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420725" y="129540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8][9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</TotalTime>
  <Words>586</Words>
  <Application>Microsoft Office PowerPoint</Application>
  <PresentationFormat>On-screen Show (4:3)</PresentationFormat>
  <Paragraphs>10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Mutual Coupling Compensation in Compact Antenna Array for Direction of Arrival Estimation</vt:lpstr>
      <vt:lpstr>Motivation</vt:lpstr>
      <vt:lpstr>Motivation</vt:lpstr>
      <vt:lpstr>Approach 1:  Open Circuit Voltage Method</vt:lpstr>
      <vt:lpstr>Approach 2:  Full-Wave (Moment) Method</vt:lpstr>
      <vt:lpstr>DoA Estimation via MUSIC</vt:lpstr>
      <vt:lpstr>DoA Estimation via MUSIC</vt:lpstr>
      <vt:lpstr>Approach 3:  Calibration Method</vt:lpstr>
      <vt:lpstr>Approach 4:  Receiving Mutual Impedance Method</vt:lpstr>
      <vt:lpstr>Receiving Mutual Impedance Method</vt:lpstr>
      <vt:lpstr>Simulation Setup</vt:lpstr>
      <vt:lpstr>Simulation Results</vt:lpstr>
      <vt:lpstr>Simulation Results</vt:lpstr>
      <vt:lpstr>Discussion of Results</vt:lpstr>
      <vt:lpstr>Simulation Results</vt:lpstr>
      <vt:lpstr>Simulation Results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tual Coupling Compensation for Compact Antenna Array in Receiving Mode</dc:title>
  <dc:creator>Angelia Tian</dc:creator>
  <cp:lastModifiedBy>Xiuquan Zhang</cp:lastModifiedBy>
  <cp:revision>126</cp:revision>
  <dcterms:created xsi:type="dcterms:W3CDTF">2013-11-30T22:28:57Z</dcterms:created>
  <dcterms:modified xsi:type="dcterms:W3CDTF">2019-03-07T03:29:30Z</dcterms:modified>
</cp:coreProperties>
</file>